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909" r:id="rId2"/>
    <p:sldId id="808" r:id="rId3"/>
    <p:sldId id="809" r:id="rId4"/>
    <p:sldId id="937" r:id="rId5"/>
    <p:sldId id="852" r:id="rId6"/>
    <p:sldId id="976" r:id="rId7"/>
    <p:sldId id="815" r:id="rId8"/>
    <p:sldId id="951" r:id="rId9"/>
    <p:sldId id="971" r:id="rId10"/>
    <p:sldId id="977" r:id="rId11"/>
    <p:sldId id="978" r:id="rId12"/>
    <p:sldId id="979" r:id="rId13"/>
    <p:sldId id="986" r:id="rId14"/>
    <p:sldId id="953" r:id="rId15"/>
    <p:sldId id="972" r:id="rId16"/>
    <p:sldId id="980" r:id="rId17"/>
    <p:sldId id="981" r:id="rId18"/>
    <p:sldId id="982" r:id="rId19"/>
    <p:sldId id="973" r:id="rId20"/>
    <p:sldId id="983" r:id="rId21"/>
    <p:sldId id="984" r:id="rId22"/>
    <p:sldId id="985" r:id="rId23"/>
    <p:sldId id="987" r:id="rId24"/>
    <p:sldId id="939" r:id="rId25"/>
    <p:sldId id="723" r:id="rId26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937"/>
            <p14:sldId id="852"/>
            <p14:sldId id="976"/>
            <p14:sldId id="815"/>
            <p14:sldId id="951"/>
            <p14:sldId id="971"/>
            <p14:sldId id="977"/>
            <p14:sldId id="978"/>
            <p14:sldId id="979"/>
            <p14:sldId id="986"/>
            <p14:sldId id="953"/>
            <p14:sldId id="972"/>
            <p14:sldId id="980"/>
            <p14:sldId id="981"/>
            <p14:sldId id="982"/>
            <p14:sldId id="973"/>
            <p14:sldId id="983"/>
            <p14:sldId id="984"/>
            <p14:sldId id="985"/>
            <p14:sldId id="987"/>
            <p14:sldId id="93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5997"/>
    <a:srgbClr val="0F3D13"/>
    <a:srgbClr val="1D5E75"/>
    <a:srgbClr val="FDEDD3"/>
    <a:srgbClr val="FEF5E6"/>
    <a:srgbClr val="FDEED3"/>
    <a:srgbClr val="FBE99F"/>
    <a:srgbClr val="E3E6E2"/>
    <a:srgbClr val="FEF6F0"/>
    <a:srgbClr val="D3D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38.wmf"/><Relationship Id="rId7" Type="http://schemas.openxmlformats.org/officeDocument/2006/relationships/image" Target="../media/image123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65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1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2.png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67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74.wmf"/><Relationship Id="rId19" Type="http://schemas.openxmlformats.org/officeDocument/2006/relationships/image" Target="../media/image79.png"/><Relationship Id="rId4" Type="http://schemas.openxmlformats.org/officeDocument/2006/relationships/image" Target="../media/image53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86.wmf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12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89.png"/><Relationship Id="rId4" Type="http://schemas.openxmlformats.org/officeDocument/2006/relationships/image" Target="../media/image78.png"/><Relationship Id="rId9" Type="http://schemas.openxmlformats.org/officeDocument/2006/relationships/image" Target="../media/image8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15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90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93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2.png"/><Relationship Id="rId9" Type="http://schemas.openxmlformats.org/officeDocument/2006/relationships/image" Target="../media/image9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7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2.png"/><Relationship Id="rId9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43.png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74.bin"/><Relationship Id="rId10" Type="http://schemas.openxmlformats.org/officeDocument/2006/relationships/image" Target="../media/image100.wmf"/><Relationship Id="rId19" Type="http://schemas.openxmlformats.org/officeDocument/2006/relationships/image" Target="../media/image10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53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emf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15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15.png"/><Relationship Id="rId4" Type="http://schemas.openxmlformats.org/officeDocument/2006/relationships/image" Target="../media/image82.png"/><Relationship Id="rId9" Type="http://schemas.openxmlformats.org/officeDocument/2006/relationships/image" Target="../media/image8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21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28.png"/><Relationship Id="rId4" Type="http://schemas.openxmlformats.org/officeDocument/2006/relationships/image" Target="../media/image12.png"/><Relationship Id="rId9" Type="http://schemas.openxmlformats.org/officeDocument/2006/relationships/image" Target="../media/image122.png"/><Relationship Id="rId14" Type="http://schemas.openxmlformats.org/officeDocument/2006/relationships/image" Target="../media/image1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image" Target="../media/image13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31.wmf"/><Relationship Id="rId32" Type="http://schemas.openxmlformats.org/officeDocument/2006/relationships/oleObject" Target="../embeddings/oleObject93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oleObject" Target="../embeddings/oleObject91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7.bin"/><Relationship Id="rId31" Type="http://schemas.openxmlformats.org/officeDocument/2006/relationships/image" Target="../media/image13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image" Target="../media/image124.png"/><Relationship Id="rId30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44.png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39.wmf"/><Relationship Id="rId1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40.wmf"/><Relationship Id="rId22" Type="http://schemas.openxmlformats.org/officeDocument/2006/relationships/image" Target="../media/image1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50.png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png"/><Relationship Id="rId11" Type="http://schemas.openxmlformats.org/officeDocument/2006/relationships/image" Target="../media/image143.wmf"/><Relationship Id="rId5" Type="http://schemas.openxmlformats.org/officeDocument/2006/relationships/image" Target="../media/image148.png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47.wmf"/><Relationship Id="rId4" Type="http://schemas.openxmlformats.org/officeDocument/2006/relationships/image" Target="../media/image53.png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5.wmf"/><Relationship Id="rId5" Type="http://schemas.openxmlformats.org/officeDocument/2006/relationships/image" Target="../media/image28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2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2.png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18" Type="http://schemas.openxmlformats.org/officeDocument/2006/relationships/image" Target="../media/image45.png"/><Relationship Id="rId26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8.wmf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41.wmf"/><Relationship Id="rId5" Type="http://schemas.openxmlformats.org/officeDocument/2006/relationships/image" Target="../media/image43.png"/><Relationship Id="rId15" Type="http://schemas.openxmlformats.org/officeDocument/2006/relationships/image" Target="../media/image37.wmf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40.wmf"/><Relationship Id="rId27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4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8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5.png"/><Relationship Id="rId7" Type="http://schemas.openxmlformats.org/officeDocument/2006/relationships/image" Target="../media/image5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image" Target="../media/image17.png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332412" y="2438398"/>
            <a:ext cx="6553200" cy="1219201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2" y="1798636"/>
            <a:ext cx="6477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771" y="2505075"/>
            <a:ext cx="1214896" cy="1275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8" r="3853" b="21295"/>
          <a:stretch/>
        </p:blipFill>
        <p:spPr bwMode="auto">
          <a:xfrm>
            <a:off x="5408612" y="2498148"/>
            <a:ext cx="6321423" cy="1007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13553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382898" y="2590800"/>
                <a:ext cx="5311714" cy="50780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Điều kiện : 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898" y="2590800"/>
                <a:ext cx="5311714" cy="507809"/>
              </a:xfrm>
              <a:prstGeom prst="rect">
                <a:avLst/>
              </a:prstGeom>
              <a:blipFill rotWithShape="1">
                <a:blip r:embed="rId5"/>
                <a:stretch>
                  <a:fillRect l="-1148" t="-6024" b="-25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36789"/>
              </p:ext>
            </p:extLst>
          </p:nvPr>
        </p:nvGraphicFramePr>
        <p:xfrm>
          <a:off x="6148388" y="3586605"/>
          <a:ext cx="1765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8388" y="3586605"/>
                        <a:ext cx="17653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94563" y="5344965"/>
            <a:ext cx="5835087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Vậy p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 đã cho có nghiệm</a:t>
            </a:r>
            <a:endParaRPr lang="vi-VN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2000"/>
            <a:ext cx="11455965" cy="1319855"/>
            <a:chOff x="303212" y="762000"/>
            <a:chExt cx="11455965" cy="1319855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838200"/>
              <a:ext cx="10044590" cy="115144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60612" y="1105213"/>
              <a:ext cx="3579752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434687"/>
                </p:ext>
              </p:extLst>
            </p:nvPr>
          </p:nvGraphicFramePr>
          <p:xfrm>
            <a:off x="5958998" y="1126331"/>
            <a:ext cx="3183414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7" name="Equation" r:id="rId9" imgW="1117440" imgH="203040" progId="Equation.DSMT4">
                    <p:embed/>
                  </p:oleObj>
                </mc:Choice>
                <mc:Fallback>
                  <p:oleObj name="Equation" r:id="rId9" imgW="1117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58998" y="1126331"/>
                          <a:ext cx="3183414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0413"/>
              </p:ext>
            </p:extLst>
          </p:nvPr>
        </p:nvGraphicFramePr>
        <p:xfrm>
          <a:off x="6149976" y="4114800"/>
          <a:ext cx="17637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9976" y="4114800"/>
                        <a:ext cx="17637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85762"/>
              </p:ext>
            </p:extLst>
          </p:nvPr>
        </p:nvGraphicFramePr>
        <p:xfrm>
          <a:off x="8456612" y="5390906"/>
          <a:ext cx="1404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Equation" r:id="rId13" imgW="596880" imgH="177480" progId="Equation.DSMT4">
                  <p:embed/>
                </p:oleObj>
              </mc:Choice>
              <mc:Fallback>
                <p:oleObj name="Equation" r:id="rId1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56612" y="5390906"/>
                        <a:ext cx="14049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2 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02499" y="3094185"/>
            <a:ext cx="5958913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P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 đã cho tương đương :</a:t>
            </a:r>
            <a:endParaRPr lang="vi-VN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12703"/>
              </p:ext>
            </p:extLst>
          </p:nvPr>
        </p:nvGraphicFramePr>
        <p:xfrm>
          <a:off x="6059488" y="4764087"/>
          <a:ext cx="1854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15" imgW="787320" imgH="177480" progId="Equation.DSMT4">
                  <p:embed/>
                </p:oleObj>
              </mc:Choice>
              <mc:Fallback>
                <p:oleObj name="Equation" r:id="rId15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9488" y="4764087"/>
                        <a:ext cx="18542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408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043" y="21357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382898" y="2590800"/>
            <a:ext cx="241611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Điều kiện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14458"/>
              </p:ext>
            </p:extLst>
          </p:nvPr>
        </p:nvGraphicFramePr>
        <p:xfrm>
          <a:off x="4710112" y="3886200"/>
          <a:ext cx="18843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7" name="Equation" r:id="rId5" imgW="799920" imgH="215640" progId="Equation.DSMT4">
                  <p:embed/>
                </p:oleObj>
              </mc:Choice>
              <mc:Fallback>
                <p:oleObj name="Equation" r:id="rId5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0112" y="3886200"/>
                        <a:ext cx="188436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2284413" y="6136980"/>
                <a:ext cx="8763000" cy="50780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đã cho có nghiệm duy nhất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3" y="6136980"/>
                <a:ext cx="8763000" cy="507809"/>
              </a:xfrm>
              <a:prstGeom prst="rect">
                <a:avLst/>
              </a:prstGeom>
              <a:blipFill rotWithShape="1">
                <a:blip r:embed="rId7"/>
                <a:stretch>
                  <a:fillRect l="-835" t="-6024" b="-25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03212" y="762000"/>
            <a:ext cx="11455965" cy="1319855"/>
            <a:chOff x="303212" y="762000"/>
            <a:chExt cx="11455965" cy="1319855"/>
          </a:xfrm>
        </p:grpSpPr>
        <p:sp>
          <p:nvSpPr>
            <p:cNvPr id="30" name="Rounded Rectangle 29"/>
            <p:cNvSpPr/>
            <p:nvPr/>
          </p:nvSpPr>
          <p:spPr>
            <a:xfrm>
              <a:off x="1714587" y="838200"/>
              <a:ext cx="10044590" cy="115144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1612" y="1029013"/>
              <a:ext cx="3579752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707723"/>
                </p:ext>
              </p:extLst>
            </p:nvPr>
          </p:nvGraphicFramePr>
          <p:xfrm>
            <a:off x="6230937" y="1011238"/>
            <a:ext cx="397827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8" name="Equation" r:id="rId9" imgW="1536480" imgH="253800" progId="Equation.DSMT4">
                    <p:embed/>
                  </p:oleObj>
                </mc:Choice>
                <mc:Fallback>
                  <p:oleObj name="Equation" r:id="rId9" imgW="1536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30937" y="1011238"/>
                          <a:ext cx="3978275" cy="654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77507"/>
              </p:ext>
            </p:extLst>
          </p:nvPr>
        </p:nvGraphicFramePr>
        <p:xfrm>
          <a:off x="4113212" y="4449763"/>
          <a:ext cx="24812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9" name="Equation" r:id="rId11" imgW="1054080" imgH="215640" progId="Equation.DSMT4">
                  <p:embed/>
                </p:oleObj>
              </mc:Choice>
              <mc:Fallback>
                <p:oleObj name="Equation" r:id="rId11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3212" y="4449763"/>
                        <a:ext cx="248126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02500" y="3505200"/>
            <a:ext cx="519691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đã cho trở thành :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58696"/>
              </p:ext>
            </p:extLst>
          </p:nvPr>
        </p:nvGraphicFramePr>
        <p:xfrm>
          <a:off x="4949825" y="5029200"/>
          <a:ext cx="16446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0" name="Equation" r:id="rId13" imgW="698400" imgH="482400" progId="Equation.DSMT4">
                  <p:embed/>
                </p:oleObj>
              </mc:Choice>
              <mc:Fallback>
                <p:oleObj name="Equation" r:id="rId13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9825" y="5029200"/>
                        <a:ext cx="16446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78360"/>
              </p:ext>
            </p:extLst>
          </p:nvPr>
        </p:nvGraphicFramePr>
        <p:xfrm>
          <a:off x="4570412" y="2514600"/>
          <a:ext cx="1469159" cy="108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1"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0412" y="2514600"/>
                        <a:ext cx="1469159" cy="1082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65113"/>
              </p:ext>
            </p:extLst>
          </p:nvPr>
        </p:nvGraphicFramePr>
        <p:xfrm>
          <a:off x="6322279" y="2837010"/>
          <a:ext cx="1116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2" name="Equation" r:id="rId17" imgW="520560" imgH="177480" progId="Equation.DSMT4">
                  <p:embed/>
                </p:oleObj>
              </mc:Choice>
              <mc:Fallback>
                <p:oleObj name="Equation" r:id="rId17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2279" y="2837010"/>
                        <a:ext cx="11160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702424" y="5105400"/>
            <a:ext cx="1066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loại)</a:t>
            </a:r>
            <a:endParaRPr lang="vi-VN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63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  <p:bldP spid="25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169" y="239638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84162" y="783367"/>
            <a:ext cx="11548310" cy="1426433"/>
            <a:chOff x="337301" y="714375"/>
            <a:chExt cx="11548310" cy="1426433"/>
          </a:xfrm>
        </p:grpSpPr>
        <p:sp>
          <p:nvSpPr>
            <p:cNvPr id="22" name="Rounded Rectangle 21"/>
            <p:cNvSpPr/>
            <p:nvPr/>
          </p:nvSpPr>
          <p:spPr>
            <a:xfrm>
              <a:off x="2123930" y="811836"/>
              <a:ext cx="9761681" cy="1328972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7143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899923" y="12502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6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8872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557418" y="856239"/>
              <a:ext cx="5175293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275868"/>
                </p:ext>
              </p:extLst>
            </p:nvPr>
          </p:nvGraphicFramePr>
          <p:xfrm>
            <a:off x="2246312" y="1512888"/>
            <a:ext cx="30829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4" name="Equation" r:id="rId7" imgW="1307880" imgH="203040" progId="Equation.DSMT4">
                    <p:embed/>
                  </p:oleObj>
                </mc:Choice>
                <mc:Fallback>
                  <p:oleObj name="Equation" r:id="rId7" imgW="1307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46312" y="1512888"/>
                          <a:ext cx="3082925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892378"/>
                </p:ext>
              </p:extLst>
            </p:nvPr>
          </p:nvGraphicFramePr>
          <p:xfrm>
            <a:off x="6783387" y="1422400"/>
            <a:ext cx="4911725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5" name="Equation" r:id="rId9" imgW="1892160" imgH="241200" progId="Equation.DSMT4">
                    <p:embed/>
                  </p:oleObj>
                </mc:Choice>
                <mc:Fallback>
                  <p:oleObj name="Equation" r:id="rId9" imgW="1892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83387" y="1422400"/>
                          <a:ext cx="4911725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66180" y="2852590"/>
            <a:ext cx="23328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Điều kiện : 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69963"/>
              </p:ext>
            </p:extLst>
          </p:nvPr>
        </p:nvGraphicFramePr>
        <p:xfrm>
          <a:off x="4799012" y="2911622"/>
          <a:ext cx="24209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2911622"/>
                        <a:ext cx="24209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72178"/>
              </p:ext>
            </p:extLst>
          </p:nvPr>
        </p:nvGraphicFramePr>
        <p:xfrm>
          <a:off x="3397249" y="3429000"/>
          <a:ext cx="4541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7" name="Equation" r:id="rId13" imgW="2120760" imgH="203040" progId="Equation.DSMT4">
                  <p:embed/>
                </p:oleObj>
              </mc:Choice>
              <mc:Fallback>
                <p:oleObj name="Equation" r:id="rId13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49" y="3429000"/>
                        <a:ext cx="45418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79383"/>
              </p:ext>
            </p:extLst>
          </p:nvPr>
        </p:nvGraphicFramePr>
        <p:xfrm>
          <a:off x="6145211" y="3962400"/>
          <a:ext cx="1793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8" name="Equation" r:id="rId15" imgW="838080" imgH="203040" progId="Equation.DSMT4">
                  <p:embed/>
                </p:oleObj>
              </mc:Choice>
              <mc:Fallback>
                <p:oleObj name="Equation" r:id="rId1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1" y="3962400"/>
                        <a:ext cx="17938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68644"/>
              </p:ext>
            </p:extLst>
          </p:nvPr>
        </p:nvGraphicFramePr>
        <p:xfrm>
          <a:off x="6545262" y="4595812"/>
          <a:ext cx="2311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9" name="Equation" r:id="rId17" imgW="1079280" imgH="203040" progId="Equation.DSMT4">
                  <p:embed/>
                </p:oleObj>
              </mc:Choice>
              <mc:Fallback>
                <p:oleObj name="Equation" r:id="rId17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2" y="4595812"/>
                        <a:ext cx="2311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794563" y="5181600"/>
                <a:ext cx="7490849" cy="50780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đã cho có nghiệm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𝟕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563" y="5181600"/>
                <a:ext cx="7490849" cy="507809"/>
              </a:xfrm>
              <a:prstGeom prst="rect">
                <a:avLst/>
              </a:prstGeom>
              <a:blipFill rotWithShape="1">
                <a:blip r:embed="rId19"/>
                <a:stretch>
                  <a:fillRect l="-895" t="-6024" b="-25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964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12" y="223336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3212" y="752475"/>
            <a:ext cx="11506199" cy="1426433"/>
            <a:chOff x="303212" y="752475"/>
            <a:chExt cx="11506199" cy="1426433"/>
          </a:xfrm>
        </p:grpSpPr>
        <p:sp>
          <p:nvSpPr>
            <p:cNvPr id="29" name="Rounded Rectangle 28"/>
            <p:cNvSpPr/>
            <p:nvPr/>
          </p:nvSpPr>
          <p:spPr>
            <a:xfrm>
              <a:off x="2123930" y="811836"/>
              <a:ext cx="9685481" cy="1328972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524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Rectangle 30"/>
            <p:cNvSpPr/>
            <p:nvPr/>
          </p:nvSpPr>
          <p:spPr>
            <a:xfrm>
              <a:off x="865834" y="12883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2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253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513012" y="818139"/>
              <a:ext cx="51816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304707"/>
                </p:ext>
              </p:extLst>
            </p:nvPr>
          </p:nvGraphicFramePr>
          <p:xfrm>
            <a:off x="2208212" y="1474788"/>
            <a:ext cx="30829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16" name="Equation" r:id="rId7" imgW="1307880" imgH="203040" progId="Equation.DSMT4">
                    <p:embed/>
                  </p:oleObj>
                </mc:Choice>
                <mc:Fallback>
                  <p:oleObj name="Equation" r:id="rId7" imgW="1307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08212" y="1474788"/>
                          <a:ext cx="3082925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202682"/>
                </p:ext>
              </p:extLst>
            </p:nvPr>
          </p:nvGraphicFramePr>
          <p:xfrm>
            <a:off x="6745287" y="1384300"/>
            <a:ext cx="4911725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17" name="Equation" r:id="rId9" imgW="1892160" imgH="241200" progId="Equation.DSMT4">
                    <p:embed/>
                  </p:oleObj>
                </mc:Choice>
                <mc:Fallback>
                  <p:oleObj name="Equation" r:id="rId9" imgW="1892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45287" y="1384300"/>
                          <a:ext cx="4911725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4412" y="2738290"/>
            <a:ext cx="23328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Điều kiện : 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7815"/>
              </p:ext>
            </p:extLst>
          </p:nvPr>
        </p:nvGraphicFramePr>
        <p:xfrm>
          <a:off x="4464844" y="2667000"/>
          <a:ext cx="25288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11" imgW="1180800" imgH="482400" progId="Equation.DSMT4">
                  <p:embed/>
                </p:oleObj>
              </mc:Choice>
              <mc:Fallback>
                <p:oleObj name="Equation" r:id="rId11" imgW="1180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844" y="2667000"/>
                        <a:ext cx="25288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79613" y="6096000"/>
            <a:ext cx="4495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có nghiệm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39122"/>
              </p:ext>
            </p:extLst>
          </p:nvPr>
        </p:nvGraphicFramePr>
        <p:xfrm>
          <a:off x="2650100" y="3657600"/>
          <a:ext cx="71786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13" imgW="3352680" imgH="279360" progId="Equation.DSMT4">
                  <p:embed/>
                </p:oleObj>
              </mc:Choice>
              <mc:Fallback>
                <p:oleObj name="Equation" r:id="rId13" imgW="335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100" y="3657600"/>
                        <a:ext cx="71786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61397"/>
              </p:ext>
            </p:extLst>
          </p:nvPr>
        </p:nvGraphicFramePr>
        <p:xfrm>
          <a:off x="5924211" y="4286250"/>
          <a:ext cx="2719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15" imgW="1269720" imgH="203040" progId="Equation.DSMT4">
                  <p:embed/>
                </p:oleObj>
              </mc:Choice>
              <mc:Fallback>
                <p:oleObj name="Equation" r:id="rId15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211" y="4286250"/>
                        <a:ext cx="27193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09849"/>
              </p:ext>
            </p:extLst>
          </p:nvPr>
        </p:nvGraphicFramePr>
        <p:xfrm>
          <a:off x="6332198" y="4667250"/>
          <a:ext cx="2311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17" imgW="1079280" imgH="241200" progId="Equation.DSMT4">
                  <p:embed/>
                </p:oleObj>
              </mc:Choice>
              <mc:Fallback>
                <p:oleObj name="Equation" r:id="rId17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198" y="4667250"/>
                        <a:ext cx="2311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59919"/>
              </p:ext>
            </p:extLst>
          </p:nvPr>
        </p:nvGraphicFramePr>
        <p:xfrm>
          <a:off x="6332198" y="5200650"/>
          <a:ext cx="2311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19" imgW="1079280" imgH="241200" progId="Equation.DSMT4">
                  <p:embed/>
                </p:oleObj>
              </mc:Choice>
              <mc:Fallback>
                <p:oleObj name="Equation" r:id="rId19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198" y="5200650"/>
                        <a:ext cx="2311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80929"/>
              </p:ext>
            </p:extLst>
          </p:nvPr>
        </p:nvGraphicFramePr>
        <p:xfrm>
          <a:off x="8878336" y="4709418"/>
          <a:ext cx="2854876" cy="161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21" imgW="1612800" imgH="914400" progId="Equation.DSMT4">
                  <p:embed/>
                </p:oleObj>
              </mc:Choice>
              <mc:Fallback>
                <p:oleObj name="Equation" r:id="rId21" imgW="1612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8336" y="4709418"/>
                        <a:ext cx="2854876" cy="1611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14437"/>
              </p:ext>
            </p:extLst>
          </p:nvPr>
        </p:nvGraphicFramePr>
        <p:xfrm>
          <a:off x="6321663" y="5872785"/>
          <a:ext cx="1706087" cy="86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23" imgW="876240" imgH="444240" progId="Equation.DSMT4">
                  <p:embed/>
                </p:oleObj>
              </mc:Choice>
              <mc:Fallback>
                <p:oleObj name="Equation" r:id="rId23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663" y="5872785"/>
                        <a:ext cx="1706087" cy="86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725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2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4200" y="3199924"/>
                <a:ext cx="722041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Khoảng giá trị của x mà đồ thị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àm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ằm phía trên đường thẳ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;+∞)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00" y="3199924"/>
                <a:ext cx="7220411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182"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89088" y="762398"/>
            <a:ext cx="11558425" cy="1828402"/>
            <a:chOff x="289088" y="762002"/>
            <a:chExt cx="11558425" cy="1828402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2"/>
              <a:ext cx="11558425" cy="1828402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611" y="838200"/>
              <a:ext cx="96570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nghiệm của bất p</a:t>
              </a:r>
              <a:r>
                <a:rPr lang="vi-VN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mũ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531812" y="1299112"/>
                  <a:ext cx="11277599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đồ thị của các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như Hình 6.7. Tìm khoảng giá trị của x mà đồ thị hàm số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nằm phía trên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từ đó suy ra tập nghiệm của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2" y="1299112"/>
                  <a:ext cx="11277599" cy="12003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11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8674" name="Picture 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080" b="27819"/>
            <a:stretch/>
          </p:blipFill>
          <p:spPr bwMode="auto">
            <a:xfrm>
              <a:off x="531183" y="825320"/>
              <a:ext cx="1448429" cy="512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MŨ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151812" y="2667000"/>
            <a:ext cx="3581400" cy="3243679"/>
            <a:chOff x="8228011" y="2743200"/>
            <a:chExt cx="3581400" cy="3243679"/>
          </a:xfrm>
        </p:grpSpPr>
        <p:pic>
          <p:nvPicPr>
            <p:cNvPr id="28998" name="Picture 32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8011" y="2743200"/>
              <a:ext cx="3581400" cy="290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9498804" y="5648325"/>
              <a:ext cx="1039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7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760412" y="4186535"/>
                <a:ext cx="69341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ập nghiệm của BP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;+∞)</m:t>
                    </m:r>
                  </m:oMath>
                </a14:m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4186535"/>
                <a:ext cx="6934198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40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87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78779" y="4038600"/>
            <a:ext cx="24714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ú ý :</a:t>
            </a:r>
            <a:endParaRPr lang="en-US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522412" y="4572000"/>
            <a:ext cx="9372600" cy="1488667"/>
            <a:chOff x="1217612" y="4835843"/>
            <a:chExt cx="9372600" cy="1488667"/>
          </a:xfrm>
        </p:grpSpPr>
        <p:sp>
          <p:nvSpPr>
            <p:cNvPr id="33" name="Rounded Rectangle 32"/>
            <p:cNvSpPr/>
            <p:nvPr/>
          </p:nvSpPr>
          <p:spPr>
            <a:xfrm>
              <a:off x="1217612" y="4835843"/>
              <a:ext cx="9372600" cy="1488667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1457325" y="4940973"/>
                  <a:ext cx="8757320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ác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mũ cơ bản còn lại giải tương tự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⇔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𝒗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ea typeface="Cambria Math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ea typeface="Cambria Math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ea typeface="Cambria Math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hì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sup>
                      </m:sSup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&gt;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sup>
                      </m:sSup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   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⇔  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𝒗</m:t>
                      </m:r>
                    </m:oMath>
                  </a14:m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325" y="4940973"/>
                  <a:ext cx="8757320" cy="120032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05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MŨ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6086" y="771525"/>
            <a:ext cx="11441284" cy="3162201"/>
            <a:chOff x="455611" y="914400"/>
            <a:chExt cx="11441284" cy="3162201"/>
          </a:xfrm>
        </p:grpSpPr>
        <p:sp>
          <p:nvSpPr>
            <p:cNvPr id="28" name="Rounded Rectangle 27"/>
            <p:cNvSpPr/>
            <p:nvPr/>
          </p:nvSpPr>
          <p:spPr>
            <a:xfrm>
              <a:off x="455611" y="914400"/>
              <a:ext cx="11125201" cy="30480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822423" y="978208"/>
                  <a:ext cx="976778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Bất p</a:t>
                  </a:r>
                  <a:r>
                    <a:rPr lang="vi-VN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mũ cơ bản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ó dạng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(hoặ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≥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≤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)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423" y="978208"/>
                  <a:ext cx="9767789" cy="83099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11" t="-5147" b="-169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671845" y="2761110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16573" y="1809205"/>
                  <a:ext cx="976778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Xét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dạng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573" y="1809205"/>
                  <a:ext cx="9767789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11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141412" y="2270870"/>
                  <a:ext cx="944294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- 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≤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tập nghiệm của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là R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412" y="2270870"/>
                  <a:ext cx="9442949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033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141411" y="2684910"/>
                  <a:ext cx="9442949" cy="12142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- 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ương đương với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sup>
                      </m:sSup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 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, nghiệm của bất p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l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, nghiệm của bất p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là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411" y="2684910"/>
                  <a:ext cx="9442949" cy="12142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033" t="-2513" b="-110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8746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334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805174" y="2933777"/>
            <a:ext cx="176523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2000"/>
            <a:ext cx="11455965" cy="1319855"/>
            <a:chOff x="303212" y="762000"/>
            <a:chExt cx="11455965" cy="1319855"/>
          </a:xfrm>
        </p:grpSpPr>
        <p:sp>
          <p:nvSpPr>
            <p:cNvPr id="16" name="Rounded Rectangle 15"/>
            <p:cNvSpPr/>
            <p:nvPr/>
          </p:nvSpPr>
          <p:spPr>
            <a:xfrm>
              <a:off x="1714587" y="838200"/>
              <a:ext cx="10044590" cy="115144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2012" y="1029013"/>
              <a:ext cx="4189352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bất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432155"/>
                </p:ext>
              </p:extLst>
            </p:nvPr>
          </p:nvGraphicFramePr>
          <p:xfrm>
            <a:off x="6491286" y="766251"/>
            <a:ext cx="13144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7" name="Equation" r:id="rId6" imgW="507960" imgH="419040" progId="Equation.DSMT4">
                    <p:embed/>
                  </p:oleObj>
                </mc:Choice>
                <mc:Fallback>
                  <p:oleObj name="Equation" r:id="rId6" imgW="507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91286" y="766251"/>
                          <a:ext cx="1314450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83460"/>
              </p:ext>
            </p:extLst>
          </p:nvPr>
        </p:nvGraphicFramePr>
        <p:xfrm>
          <a:off x="4423173" y="2676207"/>
          <a:ext cx="3171190" cy="98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8" name="Equation" r:id="rId8" imgW="1346040" imgH="419040" progId="Equation.DSMT4">
                  <p:embed/>
                </p:oleObj>
              </mc:Choice>
              <mc:Fallback>
                <p:oleObj name="Equation" r:id="rId8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3173" y="2676207"/>
                        <a:ext cx="3171190" cy="98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350431"/>
              </p:ext>
            </p:extLst>
          </p:nvPr>
        </p:nvGraphicFramePr>
        <p:xfrm>
          <a:off x="5888276" y="3714908"/>
          <a:ext cx="1706087" cy="41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8276" y="3714908"/>
                        <a:ext cx="1706087" cy="415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MŨ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03983"/>
              </p:ext>
            </p:extLst>
          </p:nvPr>
        </p:nvGraphicFramePr>
        <p:xfrm>
          <a:off x="5979082" y="4278153"/>
          <a:ext cx="1615281" cy="9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12" imgW="685800" imgH="419040" progId="Equation.DSMT4">
                  <p:embed/>
                </p:oleObj>
              </mc:Choice>
              <mc:Fallback>
                <p:oleObj name="Equation" r:id="rId12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9082" y="4278153"/>
                        <a:ext cx="1615281" cy="97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24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15817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436812" y="2567248"/>
            <a:ext cx="3886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ần tìm t sao cho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2000"/>
            <a:ext cx="11455965" cy="1319855"/>
            <a:chOff x="303212" y="762000"/>
            <a:chExt cx="11455965" cy="1319855"/>
          </a:xfrm>
        </p:grpSpPr>
        <p:sp>
          <p:nvSpPr>
            <p:cNvPr id="25" name="Rounded Rectangle 24"/>
            <p:cNvSpPr/>
            <p:nvPr/>
          </p:nvSpPr>
          <p:spPr>
            <a:xfrm>
              <a:off x="1714587" y="838200"/>
              <a:ext cx="10044590" cy="115144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2012" y="1029013"/>
              <a:ext cx="92964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bài toán trong tình huống mở đầu .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68345"/>
              </p:ext>
            </p:extLst>
          </p:nvPr>
        </p:nvGraphicFramePr>
        <p:xfrm>
          <a:off x="6200774" y="2650093"/>
          <a:ext cx="1616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0774" y="2650093"/>
                        <a:ext cx="16160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MŨ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38601"/>
              </p:ext>
            </p:extLst>
          </p:nvPr>
        </p:nvGraphicFramePr>
        <p:xfrm>
          <a:off x="4713504" y="3145729"/>
          <a:ext cx="3020579" cy="51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8" imgW="1409400" imgH="241200" progId="Equation.DSMT4">
                  <p:embed/>
                </p:oleObj>
              </mc:Choice>
              <mc:Fallback>
                <p:oleObj name="Equation" r:id="rId8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3504" y="3145729"/>
                        <a:ext cx="3020579" cy="513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59955"/>
              </p:ext>
            </p:extLst>
          </p:nvPr>
        </p:nvGraphicFramePr>
        <p:xfrm>
          <a:off x="4713504" y="3583636"/>
          <a:ext cx="2286000" cy="8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3504" y="3583636"/>
                        <a:ext cx="2286000" cy="89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39470"/>
              </p:ext>
            </p:extLst>
          </p:nvPr>
        </p:nvGraphicFramePr>
        <p:xfrm>
          <a:off x="4713504" y="4418562"/>
          <a:ext cx="3020579" cy="8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12" imgW="1409400" imgH="419040" progId="Equation.DSMT4">
                  <p:embed/>
                </p:oleObj>
              </mc:Choice>
              <mc:Fallback>
                <p:oleObj name="Equation" r:id="rId12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3504" y="4418562"/>
                        <a:ext cx="3020579" cy="89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79612" y="5432070"/>
            <a:ext cx="9601200" cy="89253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Vậy sau khoảng </a:t>
            </a:r>
            <a:r>
              <a:rPr lang="en-US" sz="25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0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năm sử dụng, giá trị của xe còn lại không quá 300 triệu đồng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39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9" y="22719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3212" y="752475"/>
            <a:ext cx="11506199" cy="1426433"/>
            <a:chOff x="303212" y="752475"/>
            <a:chExt cx="11506199" cy="1426433"/>
          </a:xfrm>
        </p:grpSpPr>
        <p:sp>
          <p:nvSpPr>
            <p:cNvPr id="28" name="Rounded Rectangle 27"/>
            <p:cNvSpPr/>
            <p:nvPr/>
          </p:nvSpPr>
          <p:spPr>
            <a:xfrm>
              <a:off x="2123930" y="811836"/>
              <a:ext cx="9685481" cy="1328972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524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865834" y="12883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253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227262" y="818139"/>
              <a:ext cx="630555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bất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572880"/>
                </p:ext>
              </p:extLst>
            </p:nvPr>
          </p:nvGraphicFramePr>
          <p:xfrm>
            <a:off x="2913062" y="1430338"/>
            <a:ext cx="27241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8" name="Equation" r:id="rId7" imgW="1155600" imgH="241200" progId="Equation.DSMT4">
                    <p:embed/>
                  </p:oleObj>
                </mc:Choice>
                <mc:Fallback>
                  <p:oleObj name="Equation" r:id="rId7" imgW="1155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13062" y="1430338"/>
                          <a:ext cx="272415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161148"/>
                </p:ext>
              </p:extLst>
            </p:nvPr>
          </p:nvGraphicFramePr>
          <p:xfrm>
            <a:off x="8162925" y="1384300"/>
            <a:ext cx="2076450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9" name="Equation" r:id="rId9" imgW="799920" imgH="241200" progId="Equation.DSMT4">
                    <p:embed/>
                  </p:oleObj>
                </mc:Choice>
                <mc:Fallback>
                  <p:oleObj name="Equation" r:id="rId9" imgW="799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62925" y="1384300"/>
                          <a:ext cx="2076450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MŨ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093619" y="2819400"/>
            <a:ext cx="0" cy="35814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29781"/>
              </p:ext>
            </p:extLst>
          </p:nvPr>
        </p:nvGraphicFramePr>
        <p:xfrm>
          <a:off x="1219316" y="2667000"/>
          <a:ext cx="2724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" name="Equation" r:id="rId11" imgW="1155600" imgH="241200" progId="Equation.DSMT4">
                  <p:embed/>
                </p:oleObj>
              </mc:Choice>
              <mc:Fallback>
                <p:oleObj name="Equation" r:id="rId11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316" y="2667000"/>
                        <a:ext cx="27241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07052"/>
              </p:ext>
            </p:extLst>
          </p:nvPr>
        </p:nvGraphicFramePr>
        <p:xfrm>
          <a:off x="2116137" y="3352800"/>
          <a:ext cx="2454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name="Equation" r:id="rId12" imgW="1041120" imgH="177480" progId="Equation.DSMT4">
                  <p:embed/>
                </p:oleObj>
              </mc:Choice>
              <mc:Fallback>
                <p:oleObj name="Equation" r:id="rId12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6137" y="3352800"/>
                        <a:ext cx="24542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66373"/>
              </p:ext>
            </p:extLst>
          </p:nvPr>
        </p:nvGraphicFramePr>
        <p:xfrm>
          <a:off x="3103562" y="3921125"/>
          <a:ext cx="146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name="Equation" r:id="rId14" imgW="622080" imgH="177480" progId="Equation.DSMT4">
                  <p:embed/>
                </p:oleObj>
              </mc:Choice>
              <mc:Fallback>
                <p:oleObj name="Equation" r:id="rId14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3562" y="3921125"/>
                        <a:ext cx="14668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80616"/>
              </p:ext>
            </p:extLst>
          </p:nvPr>
        </p:nvGraphicFramePr>
        <p:xfrm>
          <a:off x="3311524" y="4533900"/>
          <a:ext cx="1258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1524" y="4533900"/>
                        <a:ext cx="12588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77863"/>
              </p:ext>
            </p:extLst>
          </p:nvPr>
        </p:nvGraphicFramePr>
        <p:xfrm>
          <a:off x="7085012" y="2742406"/>
          <a:ext cx="1885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" name="Equation" r:id="rId18" imgW="799920" imgH="241200" progId="Equation.DSMT4">
                  <p:embed/>
                </p:oleObj>
              </mc:Choice>
              <mc:Fallback>
                <p:oleObj name="Equation" r:id="rId18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85012" y="2742406"/>
                        <a:ext cx="18859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97468"/>
              </p:ext>
            </p:extLst>
          </p:nvPr>
        </p:nvGraphicFramePr>
        <p:xfrm>
          <a:off x="7326313" y="3218656"/>
          <a:ext cx="17065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Equation" r:id="rId20" imgW="723600" imgH="419040" progId="Equation.DSMT4">
                  <p:embed/>
                </p:oleObj>
              </mc:Choice>
              <mc:Fallback>
                <p:oleObj name="Equation" r:id="rId20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26313" y="3218656"/>
                        <a:ext cx="170656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61519"/>
              </p:ext>
            </p:extLst>
          </p:nvPr>
        </p:nvGraphicFramePr>
        <p:xfrm>
          <a:off x="6845300" y="3961606"/>
          <a:ext cx="24542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22" imgW="1041120" imgH="419040" progId="Equation.DSMT4">
                  <p:embed/>
                </p:oleObj>
              </mc:Choice>
              <mc:Fallback>
                <p:oleObj name="Equation" r:id="rId22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45300" y="3961606"/>
                        <a:ext cx="245427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81628"/>
              </p:ext>
            </p:extLst>
          </p:nvPr>
        </p:nvGraphicFramePr>
        <p:xfrm>
          <a:off x="6845300" y="4876800"/>
          <a:ext cx="2633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45300" y="4876800"/>
                        <a:ext cx="26336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83531"/>
              </p:ext>
            </p:extLst>
          </p:nvPr>
        </p:nvGraphicFramePr>
        <p:xfrm>
          <a:off x="6845300" y="5486400"/>
          <a:ext cx="33829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Equation" r:id="rId26" imgW="1434960" imgH="241200" progId="Equation.DSMT4">
                  <p:embed/>
                </p:oleObj>
              </mc:Choice>
              <mc:Fallback>
                <p:oleObj name="Equation" r:id="rId26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45300" y="5486400"/>
                        <a:ext cx="33829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94399"/>
              </p:ext>
            </p:extLst>
          </p:nvPr>
        </p:nvGraphicFramePr>
        <p:xfrm>
          <a:off x="6854825" y="6134100"/>
          <a:ext cx="50307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9" name="Equation" r:id="rId28" imgW="2133360" imgH="241200" progId="Equation.DSMT4">
                  <p:embed/>
                </p:oleObj>
              </mc:Choice>
              <mc:Fallback>
                <p:oleObj name="Equation" r:id="rId28" imgW="213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54825" y="6134100"/>
                        <a:ext cx="50307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629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312" y="27146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5600" y="762000"/>
            <a:ext cx="11558425" cy="1752600"/>
            <a:chOff x="325600" y="685800"/>
            <a:chExt cx="11558425" cy="1752600"/>
          </a:xfrm>
        </p:grpSpPr>
        <p:sp>
          <p:nvSpPr>
            <p:cNvPr id="17" name="Rounded Rectangle 16"/>
            <p:cNvSpPr/>
            <p:nvPr/>
          </p:nvSpPr>
          <p:spPr>
            <a:xfrm>
              <a:off x="325600" y="685800"/>
              <a:ext cx="11558425" cy="17526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08012" y="758542"/>
                  <a:ext cx="11085512" cy="16004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</a:t>
                  </a:r>
                  <a:r>
                    <a:rPr lang="en-US" b="1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biết nghiệm của bất p</a:t>
                  </a:r>
                  <a:r>
                    <a:rPr lang="vi-VN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lôgarit </a:t>
                  </a:r>
                </a:p>
                <a:p>
                  <a:pPr algn="just"/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Cho đồ thị của các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như Hình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6.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. </a:t>
                  </a:r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algn="just"/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Tìm 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khoảng giá trị của x mà đồ thị hàm số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nằm phía trên đường thẳng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và từ đó suy ra tập nghiệm của bất phương trình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758542"/>
                  <a:ext cx="11085512" cy="160043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80" t="-1145" r="-825" b="-83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1202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924" b="33898"/>
            <a:stretch/>
          </p:blipFill>
          <p:spPr bwMode="auto">
            <a:xfrm>
              <a:off x="459422" y="766650"/>
              <a:ext cx="1592580" cy="450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8047037" y="2724150"/>
            <a:ext cx="3838575" cy="3067050"/>
            <a:chOff x="7843836" y="2652962"/>
            <a:chExt cx="3838575" cy="3067050"/>
          </a:xfrm>
        </p:grpSpPr>
        <p:pic>
          <p:nvPicPr>
            <p:cNvPr id="64515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3836" y="2652962"/>
              <a:ext cx="3838575" cy="3067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9243216" y="5105400"/>
              <a:ext cx="1039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8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03212" y="3199924"/>
                <a:ext cx="7220411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Khoảng giá trị của x mà đồ thị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hàm 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𝒍𝒐𝒈</m:t>
                        </m:r>
                      </m:e>
                      <m:sub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nằm phía trên đường thẳng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;+∞)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3199924"/>
                <a:ext cx="7220411" cy="1246495"/>
              </a:xfrm>
              <a:prstGeom prst="rect">
                <a:avLst/>
              </a:prstGeom>
              <a:blipFill rotWithShape="1">
                <a:blip r:embed="rId7"/>
                <a:stretch>
                  <a:fillRect l="-1267" t="-3431" r="-1351" b="-11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612213" y="4495800"/>
                <a:ext cx="6934198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tập nghiệm của BPT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;+∞)</m:t>
                    </m:r>
                  </m:oMath>
                </a14:m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13" y="4495800"/>
                <a:ext cx="6934198" cy="477054"/>
              </a:xfrm>
              <a:prstGeom prst="rect">
                <a:avLst/>
              </a:prstGeom>
              <a:blipFill rotWithShape="1">
                <a:blip r:embed="rId8"/>
                <a:stretch>
                  <a:fillRect l="-1406" t="-8974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7614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3" y="838200"/>
            <a:ext cx="7315199" cy="2133600"/>
            <a:chOff x="303213" y="802154"/>
            <a:chExt cx="7315199" cy="2133600"/>
          </a:xfrm>
        </p:grpSpPr>
        <p:sp>
          <p:nvSpPr>
            <p:cNvPr id="3" name="Rounded Rectangle 2"/>
            <p:cNvSpPr/>
            <p:nvPr/>
          </p:nvSpPr>
          <p:spPr>
            <a:xfrm>
              <a:off x="303213" y="802154"/>
              <a:ext cx="7315199" cy="21336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0375" y="1060549"/>
                  <a:ext cx="7005637" cy="16466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  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Giả sử giá trị còn lại (tính theo triệu đồng) của một chiếc xe ô tô sau t năm sử dụng được mô hình hoá bằng công thức :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𝑽</m:t>
                        </m:r>
                        <m:d>
                          <m:dPr>
                            <m:ctrlPr>
                              <a:rPr lang="en-US" sz="25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5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𝒕</m:t>
                            </m:r>
                          </m:e>
                        </m:d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𝟕𝟖𝟎</m:t>
                        </m:r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5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5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5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𝟎</m:t>
                                </m:r>
                                <m:r>
                                  <a:rPr lang="en-US" sz="25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,</m:t>
                                </m:r>
                                <m:r>
                                  <a:rPr lang="en-US" sz="25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𝟗𝟎𝟓</m:t>
                                </m:r>
                              </m:e>
                            </m:d>
                          </m:e>
                          <m:sup>
                            <m:r>
                              <a:rPr lang="en-US" sz="25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𝒕</m:t>
                            </m:r>
                          </m:sup>
                        </m:sSup>
                      </m:oMath>
                    </m:oMathPara>
                  </a14:m>
                  <a:endPara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75" y="1060549"/>
                  <a:ext cx="7005637" cy="164660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80" t="-1852" r="-13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370012" y="3505200"/>
            <a:ext cx="9016241" cy="1874577"/>
            <a:chOff x="-77787" y="4297623"/>
            <a:chExt cx="9016241" cy="1874577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77787" y="4335723"/>
              <a:ext cx="8382000" cy="1836477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9152" y="4667071"/>
              <a:ext cx="6943143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ỏi nếu theo mô hình này, sau bao nhiêu năm sử dụng thì giá trị của chiếc xe đó còn lại không quá </a:t>
              </a:r>
              <a:r>
                <a:rPr lang="en-US" sz="2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300</a:t>
              </a:r>
              <a:r>
                <a:rPr lang="en-US" sz="26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triệu đồng? </a:t>
              </a:r>
              <a:endParaRPr lang="vi-VN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284493" y="4297623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6982" y="762000"/>
            <a:ext cx="3734181" cy="2489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78779" y="3505200"/>
            <a:ext cx="24714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ú ý :</a:t>
            </a:r>
            <a:endParaRPr lang="en-US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522412" y="4038600"/>
            <a:ext cx="9677400" cy="1488667"/>
            <a:chOff x="1217612" y="4835843"/>
            <a:chExt cx="9677400" cy="1488667"/>
          </a:xfrm>
        </p:grpSpPr>
        <p:sp>
          <p:nvSpPr>
            <p:cNvPr id="33" name="Rounded Rectangle 32"/>
            <p:cNvSpPr/>
            <p:nvPr/>
          </p:nvSpPr>
          <p:spPr>
            <a:xfrm>
              <a:off x="1217612" y="4835843"/>
              <a:ext cx="9677400" cy="1488667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1457325" y="5007114"/>
                  <a:ext cx="9288212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ác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lôgarit  cơ bản còn lại giải tương tự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𝒗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  ⇔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𝒗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ea typeface="Cambria Math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ea typeface="Cambria Math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ea typeface="Cambria Math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hì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&gt;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𝒗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  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⇔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𝒗</m:t>
                      </m:r>
                    </m:oMath>
                  </a14:m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325" y="5007114"/>
                  <a:ext cx="9288212" cy="120032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53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446086" y="771525"/>
            <a:ext cx="11216776" cy="2525166"/>
            <a:chOff x="455611" y="914400"/>
            <a:chExt cx="11216776" cy="2525166"/>
          </a:xfrm>
        </p:grpSpPr>
        <p:sp>
          <p:nvSpPr>
            <p:cNvPr id="28" name="Rounded Rectangle 27"/>
            <p:cNvSpPr/>
            <p:nvPr/>
          </p:nvSpPr>
          <p:spPr>
            <a:xfrm>
              <a:off x="455611" y="914400"/>
              <a:ext cx="11125201" cy="2428875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822423" y="978208"/>
                  <a:ext cx="9767789" cy="83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Bất p</a:t>
                  </a:r>
                  <a:r>
                    <a:rPr lang="vi-VN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lôgarit  cơ bản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ó dạ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(hoặ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≥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≤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)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423" y="978208"/>
                  <a:ext cx="9767789" cy="83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11" t="-5072"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447337" y="2124075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16573" y="1809205"/>
                  <a:ext cx="976778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Xét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dạng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573" y="1809205"/>
                  <a:ext cx="9767789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11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141412" y="2270870"/>
                  <a:ext cx="9442949" cy="493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- 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nghiệm của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là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sup>
                      </m:sSup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412" y="2270870"/>
                  <a:ext cx="9442949" cy="49327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033" t="-6173" b="-246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141411" y="2684910"/>
                  <a:ext cx="9442949" cy="493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- 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nghiệm của bấ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l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sup>
                      </m:sSup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411" y="2684910"/>
                  <a:ext cx="9442949" cy="4932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033" t="-6173" b="-246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614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2055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162717" y="2857914"/>
            <a:ext cx="2712495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Điều kiện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46664"/>
              </p:ext>
            </p:extLst>
          </p:nvPr>
        </p:nvGraphicFramePr>
        <p:xfrm>
          <a:off x="4457778" y="2628899"/>
          <a:ext cx="1676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3" name="Equation" r:id="rId5" imgW="711000" imgH="482400" progId="Equation.DSMT4">
                  <p:embed/>
                </p:oleObj>
              </mc:Choice>
              <mc:Fallback>
                <p:oleObj name="Equation" r:id="rId5" imgW="711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7778" y="2628899"/>
                        <a:ext cx="167640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79158"/>
              </p:ext>
            </p:extLst>
          </p:nvPr>
        </p:nvGraphicFramePr>
        <p:xfrm>
          <a:off x="8258729" y="4856083"/>
          <a:ext cx="1437164" cy="9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4" name="Equation" r:id="rId7" imgW="609480" imgH="419040" progId="Equation.DSMT4">
                  <p:embed/>
                </p:oleObj>
              </mc:Choice>
              <mc:Fallback>
                <p:oleObj name="Equation" r:id="rId7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8729" y="4856083"/>
                        <a:ext cx="1437164" cy="97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360612" y="3751908"/>
                <a:ext cx="5626100" cy="50780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ì cơ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nên BPT trở thành  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3751908"/>
                <a:ext cx="5626100" cy="507809"/>
              </a:xfrm>
              <a:prstGeom prst="rect">
                <a:avLst/>
              </a:prstGeom>
              <a:blipFill rotWithShape="1">
                <a:blip r:embed="rId9"/>
                <a:stretch>
                  <a:fillRect l="-1192" t="-4762" r="-325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3212" y="762000"/>
            <a:ext cx="11455965" cy="1319855"/>
            <a:chOff x="303212" y="762000"/>
            <a:chExt cx="11455965" cy="1319855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838200"/>
              <a:ext cx="10044590" cy="115144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7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55812" y="1089986"/>
              <a:ext cx="43434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bất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197918"/>
                </p:ext>
              </p:extLst>
            </p:nvPr>
          </p:nvGraphicFramePr>
          <p:xfrm>
            <a:off x="6293595" y="1098550"/>
            <a:ext cx="4370387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5" name="Equation" r:id="rId11" imgW="1688760" imgH="253800" progId="Equation.DSMT4">
                    <p:embed/>
                  </p:oleObj>
                </mc:Choice>
                <mc:Fallback>
                  <p:oleObj name="Equation" r:id="rId11" imgW="1688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93595" y="1098550"/>
                          <a:ext cx="4370387" cy="654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10813"/>
              </p:ext>
            </p:extLst>
          </p:nvPr>
        </p:nvGraphicFramePr>
        <p:xfrm>
          <a:off x="7986712" y="3790155"/>
          <a:ext cx="1917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name="Equation" r:id="rId13" imgW="812520" imgH="177480" progId="Equation.DSMT4">
                  <p:embed/>
                </p:oleObj>
              </mc:Choice>
              <mc:Fallback>
                <p:oleObj name="Equation" r:id="rId13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86712" y="3790155"/>
                        <a:ext cx="19177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1266"/>
              </p:ext>
            </p:extLst>
          </p:nvPr>
        </p:nvGraphicFramePr>
        <p:xfrm>
          <a:off x="8454151" y="4381986"/>
          <a:ext cx="1451134" cy="45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54151" y="4381986"/>
                        <a:ext cx="1451134" cy="457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352309" y="5099696"/>
            <a:ext cx="6625003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Kết hợp điều kiện, ta được nghiệm là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94955"/>
              </p:ext>
            </p:extLst>
          </p:nvPr>
        </p:nvGraphicFramePr>
        <p:xfrm>
          <a:off x="6342063" y="2638424"/>
          <a:ext cx="1317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name="Equation" r:id="rId17" imgW="558720" imgH="419040" progId="Equation.DSMT4">
                  <p:embed/>
                </p:oleObj>
              </mc:Choice>
              <mc:Fallback>
                <p:oleObj name="Equation" r:id="rId17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42063" y="2638424"/>
                        <a:ext cx="131762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95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451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3212" y="752475"/>
            <a:ext cx="11506199" cy="1533525"/>
            <a:chOff x="303212" y="752475"/>
            <a:chExt cx="11506199" cy="1533525"/>
          </a:xfrm>
        </p:grpSpPr>
        <p:sp>
          <p:nvSpPr>
            <p:cNvPr id="33" name="Rounded Rectangle 32"/>
            <p:cNvSpPr/>
            <p:nvPr/>
          </p:nvSpPr>
          <p:spPr>
            <a:xfrm>
              <a:off x="2123930" y="811836"/>
              <a:ext cx="9685481" cy="147416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524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865834" y="12883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6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253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227262" y="818139"/>
              <a:ext cx="630555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bất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6559"/>
                </p:ext>
              </p:extLst>
            </p:nvPr>
          </p:nvGraphicFramePr>
          <p:xfrm>
            <a:off x="2527299" y="1412875"/>
            <a:ext cx="4100513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0" name="Equation" r:id="rId7" imgW="1739880" imgH="368280" progId="Equation.DSMT4">
                    <p:embed/>
                  </p:oleObj>
                </mc:Choice>
                <mc:Fallback>
                  <p:oleObj name="Equation" r:id="rId7" imgW="1739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27299" y="1412875"/>
                          <a:ext cx="4100513" cy="873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42308"/>
                </p:ext>
              </p:extLst>
            </p:nvPr>
          </p:nvGraphicFramePr>
          <p:xfrm>
            <a:off x="8429047" y="1488749"/>
            <a:ext cx="2877705" cy="48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1" name="Equation" r:id="rId9" imgW="1218960" imgH="203040" progId="Equation.DSMT4">
                    <p:embed/>
                  </p:oleObj>
                </mc:Choice>
                <mc:Fallback>
                  <p:oleObj name="Equation" r:id="rId9" imgW="1218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29047" y="1488749"/>
                          <a:ext cx="2877705" cy="480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6093619" y="2819400"/>
            <a:ext cx="0" cy="35814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95313"/>
              </p:ext>
            </p:extLst>
          </p:nvPr>
        </p:nvGraphicFramePr>
        <p:xfrm>
          <a:off x="265847" y="2528637"/>
          <a:ext cx="3390165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11" imgW="1739880" imgH="368280" progId="Equation.DSMT4">
                  <p:embed/>
                </p:oleObj>
              </mc:Choice>
              <mc:Fallback>
                <p:oleObj name="Equation" r:id="rId11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847" y="2528637"/>
                        <a:ext cx="3390165" cy="72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2093" y="3048000"/>
            <a:ext cx="2288806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Điều kiện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01122"/>
              </p:ext>
            </p:extLst>
          </p:nvPr>
        </p:nvGraphicFramePr>
        <p:xfrm>
          <a:off x="2436812" y="3048000"/>
          <a:ext cx="2677640" cy="85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13" imgW="1511280" imgH="482400" progId="Equation.DSMT4">
                  <p:embed/>
                </p:oleObj>
              </mc:Choice>
              <mc:Fallback>
                <p:oleObj name="Equation" r:id="rId13" imgW="151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6812" y="3048000"/>
                        <a:ext cx="2677640" cy="85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95672"/>
              </p:ext>
            </p:extLst>
          </p:nvPr>
        </p:nvGraphicFramePr>
        <p:xfrm>
          <a:off x="1065212" y="3886200"/>
          <a:ext cx="3415094" cy="52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15" imgW="1752480" imgH="266400" progId="Equation.DSMT4">
                  <p:embed/>
                </p:oleObj>
              </mc:Choice>
              <mc:Fallback>
                <p:oleObj name="Equation" r:id="rId15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5212" y="3886200"/>
                        <a:ext cx="3415094" cy="52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99453"/>
              </p:ext>
            </p:extLst>
          </p:nvPr>
        </p:nvGraphicFramePr>
        <p:xfrm>
          <a:off x="1065212" y="4419600"/>
          <a:ext cx="3489876" cy="47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17" imgW="1790640" imgH="241200" progId="Equation.DSMT4">
                  <p:embed/>
                </p:oleObj>
              </mc:Choice>
              <mc:Fallback>
                <p:oleObj name="Equation" r:id="rId17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5212" y="4419600"/>
                        <a:ext cx="3489876" cy="473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03464"/>
              </p:ext>
            </p:extLst>
          </p:nvPr>
        </p:nvGraphicFramePr>
        <p:xfrm>
          <a:off x="1065212" y="4953000"/>
          <a:ext cx="3489876" cy="49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Equation" r:id="rId19" imgW="1790640" imgH="253800" progId="Equation.DSMT4">
                  <p:embed/>
                </p:oleObj>
              </mc:Choice>
              <mc:Fallback>
                <p:oleObj name="Equation" r:id="rId19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5212" y="4953000"/>
                        <a:ext cx="3489876" cy="49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19896"/>
              </p:ext>
            </p:extLst>
          </p:nvPr>
        </p:nvGraphicFramePr>
        <p:xfrm>
          <a:off x="1065212" y="5486400"/>
          <a:ext cx="2252676" cy="4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21" imgW="1155600" imgH="241200" progId="Equation.DSMT4">
                  <p:embed/>
                </p:oleObj>
              </mc:Choice>
              <mc:Fallback>
                <p:oleObj name="Equation" r:id="rId21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5212" y="5486400"/>
                        <a:ext cx="2252676" cy="47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96082"/>
              </p:ext>
            </p:extLst>
          </p:nvPr>
        </p:nvGraphicFramePr>
        <p:xfrm>
          <a:off x="1065212" y="5943600"/>
          <a:ext cx="2302532" cy="82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23" imgW="1180800" imgH="419040" progId="Equation.DSMT4">
                  <p:embed/>
                </p:oleObj>
              </mc:Choice>
              <mc:Fallback>
                <p:oleObj name="Equation" r:id="rId23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65212" y="5943600"/>
                        <a:ext cx="2302532" cy="82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68340"/>
              </p:ext>
            </p:extLst>
          </p:nvPr>
        </p:nvGraphicFramePr>
        <p:xfrm>
          <a:off x="7517337" y="2456207"/>
          <a:ext cx="2030950" cy="82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25" imgW="1041120" imgH="419040" progId="Equation.DSMT4">
                  <p:embed/>
                </p:oleObj>
              </mc:Choice>
              <mc:Fallback>
                <p:oleObj name="Equation" r:id="rId25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17337" y="2456207"/>
                        <a:ext cx="2030950" cy="82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498152" y="3278821"/>
                <a:ext cx="5423178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8152" y="3278821"/>
                <a:ext cx="5423178" cy="492420"/>
              </a:xfrm>
              <a:prstGeom prst="rect">
                <a:avLst/>
              </a:prstGeom>
              <a:blipFill rotWithShape="1">
                <a:blip r:embed="rId27"/>
                <a:stretch>
                  <a:fillRect l="-1236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61359"/>
              </p:ext>
            </p:extLst>
          </p:nvPr>
        </p:nvGraphicFramePr>
        <p:xfrm>
          <a:off x="7160006" y="4224429"/>
          <a:ext cx="1982406" cy="42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28" imgW="1015920" imgH="215640" progId="Equation.DSMT4">
                  <p:embed/>
                </p:oleObj>
              </mc:Choice>
              <mc:Fallback>
                <p:oleObj name="Equation" r:id="rId28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60006" y="4224429"/>
                        <a:ext cx="1982406" cy="423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22986"/>
              </p:ext>
            </p:extLst>
          </p:nvPr>
        </p:nvGraphicFramePr>
        <p:xfrm>
          <a:off x="9303624" y="3733800"/>
          <a:ext cx="1535345" cy="148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Equation" r:id="rId30" imgW="952200" imgH="914400" progId="Equation.DSMT4">
                  <p:embed/>
                </p:oleObj>
              </mc:Choice>
              <mc:Fallback>
                <p:oleObj name="Equation" r:id="rId30" imgW="952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303624" y="3733800"/>
                        <a:ext cx="1535345" cy="1483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23012" y="5481957"/>
            <a:ext cx="3657600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Kết hợp điều kiện, ta có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46781"/>
              </p:ext>
            </p:extLst>
          </p:nvPr>
        </p:nvGraphicFramePr>
        <p:xfrm>
          <a:off x="10042525" y="5181600"/>
          <a:ext cx="16795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32" imgW="1041120" imgH="914400" progId="Equation.DSMT4">
                  <p:embed/>
                </p:oleObj>
              </mc:Choice>
              <mc:Fallback>
                <p:oleObj name="Equation" r:id="rId32" imgW="1041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042525" y="5181600"/>
                        <a:ext cx="1679575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98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451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 . BẤT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65136"/>
              </p:ext>
            </p:extLst>
          </p:nvPr>
        </p:nvGraphicFramePr>
        <p:xfrm>
          <a:off x="2077783" y="2809423"/>
          <a:ext cx="2873629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7783" y="2809423"/>
                        <a:ext cx="2873629" cy="48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35240" y="2810697"/>
            <a:ext cx="2288806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Điều kiện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15791"/>
              </p:ext>
            </p:extLst>
          </p:nvPr>
        </p:nvGraphicFramePr>
        <p:xfrm>
          <a:off x="7330280" y="2590800"/>
          <a:ext cx="2776538" cy="90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0280" y="2590800"/>
                        <a:ext cx="2776538" cy="904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987196" y="6018052"/>
            <a:ext cx="3657600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Vậy BPT có nghiệm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91495"/>
              </p:ext>
            </p:extLst>
          </p:nvPr>
        </p:nvGraphicFramePr>
        <p:xfrm>
          <a:off x="2918171" y="3200400"/>
          <a:ext cx="26939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9" imgW="1143000" imgH="419040" progId="Equation.DSMT4">
                  <p:embed/>
                </p:oleObj>
              </mc:Choice>
              <mc:Fallback>
                <p:oleObj name="Equation" r:id="rId9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8171" y="3200400"/>
                        <a:ext cx="2693987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23585"/>
              </p:ext>
            </p:extLst>
          </p:nvPr>
        </p:nvGraphicFramePr>
        <p:xfrm>
          <a:off x="2918171" y="3979702"/>
          <a:ext cx="35607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11" imgW="1511280" imgH="342720" progId="Equation.DSMT4">
                  <p:embed/>
                </p:oleObj>
              </mc:Choice>
              <mc:Fallback>
                <p:oleObj name="Equation" r:id="rId11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8171" y="3979702"/>
                        <a:ext cx="3560762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10871"/>
              </p:ext>
            </p:extLst>
          </p:nvPr>
        </p:nvGraphicFramePr>
        <p:xfrm>
          <a:off x="2918171" y="4817902"/>
          <a:ext cx="3470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13" imgW="1473120" imgH="444240" progId="Equation.DSMT4">
                  <p:embed/>
                </p:oleObj>
              </mc:Choice>
              <mc:Fallback>
                <p:oleObj name="Equation" r:id="rId13" imgW="147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8171" y="4817902"/>
                        <a:ext cx="347027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15529"/>
              </p:ext>
            </p:extLst>
          </p:nvPr>
        </p:nvGraphicFramePr>
        <p:xfrm>
          <a:off x="5816599" y="5671977"/>
          <a:ext cx="21828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15" imgW="927000" imgH="444240" progId="Equation.DSMT4">
                  <p:embed/>
                </p:oleObj>
              </mc:Choice>
              <mc:Fallback>
                <p:oleObj name="Equation" r:id="rId15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6599" y="5671977"/>
                        <a:ext cx="2182813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03212" y="752475"/>
            <a:ext cx="11506199" cy="1533525"/>
            <a:chOff x="303212" y="752475"/>
            <a:chExt cx="11506199" cy="1533525"/>
          </a:xfrm>
        </p:grpSpPr>
        <p:sp>
          <p:nvSpPr>
            <p:cNvPr id="22" name="Rounded Rectangle 21"/>
            <p:cNvSpPr/>
            <p:nvPr/>
          </p:nvSpPr>
          <p:spPr>
            <a:xfrm>
              <a:off x="2123930" y="811836"/>
              <a:ext cx="9685481" cy="147416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524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865834" y="12883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6" name="Picture 4"/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253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2227262" y="818139"/>
              <a:ext cx="630555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bất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254227"/>
                </p:ext>
              </p:extLst>
            </p:nvPr>
          </p:nvGraphicFramePr>
          <p:xfrm>
            <a:off x="2527299" y="1412875"/>
            <a:ext cx="4100513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4" name="Equation" r:id="rId19" imgW="1739880" imgH="368280" progId="Equation.DSMT4">
                    <p:embed/>
                  </p:oleObj>
                </mc:Choice>
                <mc:Fallback>
                  <p:oleObj name="Equation" r:id="rId19" imgW="1739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27299" y="1412875"/>
                          <a:ext cx="4100513" cy="873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94257"/>
                </p:ext>
              </p:extLst>
            </p:nvPr>
          </p:nvGraphicFramePr>
          <p:xfrm>
            <a:off x="8429047" y="1488749"/>
            <a:ext cx="2877705" cy="48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5" name="Equation" r:id="rId21" imgW="1218960" imgH="203040" progId="Equation.DSMT4">
                    <p:embed/>
                  </p:oleObj>
                </mc:Choice>
                <mc:Fallback>
                  <p:oleObj name="Equation" r:id="rId21" imgW="1218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429047" y="1488749"/>
                          <a:ext cx="2877705" cy="480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399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669" y="24535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812" y="28575"/>
            <a:ext cx="11782531" cy="2322187"/>
            <a:chOff x="150812" y="630257"/>
            <a:chExt cx="11782531" cy="2322187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132011" y="754082"/>
              <a:ext cx="9801331" cy="2198362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08212" y="830282"/>
                  <a:ext cx="9525000" cy="2122162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ctr"/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Áp suất khí quyển (tính bằng kilopascal, viết tắt là kPa) ở độ cao h (so với mực nước biển, tính bằng km) được tính theo công thức :</a:t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𝒍𝒏</m:t>
                      </m:r>
                      <m:d>
                        <m:d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𝟏𝟎𝟎</m:t>
                              </m:r>
                            </m:den>
                          </m:f>
                        </m:e>
                      </m:d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𝒉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lang="en-US" sz="28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 algn="just">
                    <a:buAutoNum type="alphaLcParenR"/>
                  </a:pP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Tính áp suất khí quyển ở độ cao 4 km</a:t>
                  </a:r>
                </a:p>
                <a:p>
                  <a:pPr marL="457200" indent="-457200" algn="just">
                    <a:buAutoNum type="alphaLcParenR"/>
                  </a:pP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Ở độ cao trên 10km thì áp suất khí quyển sẽ như thế nào?</a:t>
                  </a:r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212" y="830282"/>
                  <a:ext cx="9525000" cy="21221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384" t="-862" b="-40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665083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357" y="1075146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2132011" y="2994131"/>
            <a:ext cx="3581402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a) Ở độ cao 4km , ta có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85855"/>
              </p:ext>
            </p:extLst>
          </p:nvPr>
        </p:nvGraphicFramePr>
        <p:xfrm>
          <a:off x="5713412" y="2825619"/>
          <a:ext cx="1830217" cy="89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8" imgW="939600" imgH="457200" progId="Equation.DSMT4">
                  <p:embed/>
                </p:oleObj>
              </mc:Choice>
              <mc:Fallback>
                <p:oleObj name="Equation" r:id="rId8" imgW="9396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2825619"/>
                        <a:ext cx="1830217" cy="892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05207"/>
              </p:ext>
            </p:extLst>
          </p:nvPr>
        </p:nvGraphicFramePr>
        <p:xfrm>
          <a:off x="7923212" y="2771275"/>
          <a:ext cx="1607180" cy="84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10" imgW="825480" imgH="431640" progId="Equation.DSMT4">
                  <p:embed/>
                </p:oleObj>
              </mc:Choice>
              <mc:Fallback>
                <p:oleObj name="Equation" r:id="rId10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2771275"/>
                        <a:ext cx="1607180" cy="84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47074"/>
              </p:ext>
            </p:extLst>
          </p:nvPr>
        </p:nvGraphicFramePr>
        <p:xfrm>
          <a:off x="7923212" y="3755592"/>
          <a:ext cx="2665557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3755592"/>
                        <a:ext cx="2665557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84411" y="4267200"/>
            <a:ext cx="9296401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áp suất khí quyển ở độ cao 4 km là </a:t>
            </a:r>
            <a:r>
              <a:rPr lang="vi-VN" sz="22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56,4718122 kPa</a:t>
            </a:r>
            <a:r>
              <a:rPr lang="vi-VN" sz="22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20897" y="4948557"/>
            <a:ext cx="4278316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b) Ở độ cao trên 10km , ta có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22028"/>
              </p:ext>
            </p:extLst>
          </p:nvPr>
        </p:nvGraphicFramePr>
        <p:xfrm>
          <a:off x="6475412" y="4782962"/>
          <a:ext cx="3141806" cy="8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14" imgW="1612800" imgH="457200" progId="Equation.DSMT4">
                  <p:embed/>
                </p:oleObj>
              </mc:Choice>
              <mc:Fallback>
                <p:oleObj name="Equation" r:id="rId14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4782962"/>
                        <a:ext cx="3141806" cy="891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11660"/>
              </p:ext>
            </p:extLst>
          </p:nvPr>
        </p:nvGraphicFramePr>
        <p:xfrm>
          <a:off x="2894012" y="5334000"/>
          <a:ext cx="18780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16" imgW="876240" imgH="431640" progId="Equation.DSMT4">
                  <p:embed/>
                </p:oleObj>
              </mc:Choice>
              <mc:Fallback>
                <p:oleObj name="Equation" r:id="rId16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5334000"/>
                        <a:ext cx="18780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53441"/>
              </p:ext>
            </p:extLst>
          </p:nvPr>
        </p:nvGraphicFramePr>
        <p:xfrm>
          <a:off x="4970463" y="5638800"/>
          <a:ext cx="2857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18" imgW="1333440" imgH="203040" progId="Equation.DSMT4">
                  <p:embed/>
                </p:oleObj>
              </mc:Choice>
              <mc:Fallback>
                <p:oleObj name="Equation" r:id="rId18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5638800"/>
                        <a:ext cx="2857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120897" y="6248400"/>
            <a:ext cx="9812446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ở độ cao trên 10 km thì áp suất khí quyển bé hơn </a:t>
            </a:r>
            <a:r>
              <a:rPr lang="vi-VN" sz="22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9,96510364 kPa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71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1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83107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5837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25806"/>
              </p:ext>
            </p:extLst>
          </p:nvPr>
        </p:nvGraphicFramePr>
        <p:xfrm>
          <a:off x="2811731" y="4202794"/>
          <a:ext cx="1734550" cy="98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8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1731" y="4202794"/>
                        <a:ext cx="1734550" cy="98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37690" y="767350"/>
            <a:ext cx="11457447" cy="2671948"/>
            <a:chOff x="447215" y="805450"/>
            <a:chExt cx="11457447" cy="2671948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805450"/>
              <a:ext cx="11400298" cy="2671948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47215" y="882332"/>
                  <a:ext cx="11400298" cy="10936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 </a:t>
                  </a:r>
                  <a:r>
                    <a:rPr lang="en-US" sz="26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nghiệm của p</a:t>
                  </a:r>
                  <a:r>
                    <a:rPr lang="vi-VN" sz="26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mũ. </a:t>
                  </a:r>
                  <a:br>
                    <a:rPr lang="en-US" sz="26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	     </a:t>
                  </a:r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Xét p</a:t>
                  </a:r>
                  <a:r>
                    <a:rPr lang="vi-VN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vi-VN" sz="26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215" y="882332"/>
                  <a:ext cx="11400298" cy="10936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5000"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503237" y="896932"/>
              <a:ext cx="1520662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93737" y="1866900"/>
              <a:ext cx="1121092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>
                <a:buAutoNum type="alphaLcParenR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Khi viết ¼ thành luỹ thừa của 2 thì p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trên trở thành p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nào ?</a:t>
              </a:r>
            </a:p>
            <a:p>
              <a:pPr marL="514350" indent="-514350">
                <a:buAutoNum type="alphaLcParenR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So sánh số mũ của 2 ở hai vế của p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nhận được ở câu a để tìm x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02017"/>
              </p:ext>
            </p:extLst>
          </p:nvPr>
        </p:nvGraphicFramePr>
        <p:xfrm>
          <a:off x="4870925" y="4040901"/>
          <a:ext cx="2958148" cy="119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9" name="Equation" r:id="rId9" imgW="1257120" imgH="507960" progId="Equation.DSMT4">
                  <p:embed/>
                </p:oleObj>
              </mc:Choice>
              <mc:Fallback>
                <p:oleObj name="Equation" r:id="rId9" imgW="1257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0925" y="4040901"/>
                        <a:ext cx="2958148" cy="119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82992"/>
              </p:ext>
            </p:extLst>
          </p:nvPr>
        </p:nvGraphicFramePr>
        <p:xfrm>
          <a:off x="2811731" y="5419200"/>
          <a:ext cx="3814858" cy="5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0" name="Equation" r:id="rId11" imgW="1473120" imgH="203040" progId="Equation.DSMT4">
                  <p:embed/>
                </p:oleObj>
              </mc:Choice>
              <mc:Fallback>
                <p:oleObj name="Equation" r:id="rId11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1731" y="5419200"/>
                        <a:ext cx="3814858" cy="5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55611" y="762001"/>
            <a:ext cx="11353801" cy="1848890"/>
            <a:chOff x="379411" y="836862"/>
            <a:chExt cx="11353801" cy="1848890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2"/>
              <a:ext cx="11125201" cy="1676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46223" y="948294"/>
                  <a:ext cx="9767789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mũ cơ bản có dạng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(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23" y="948294"/>
                  <a:ext cx="9767789" cy="4924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24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08162" y="1370261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746223" y="1444538"/>
                  <a:ext cx="9767789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ì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nghiệm duy nhất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endPara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23" y="1444538"/>
                  <a:ext cx="9767789" cy="4924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99" t="-1125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735110" y="1941726"/>
                  <a:ext cx="9767789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≤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ì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vô nghiệm</a:t>
                  </a:r>
                  <a:endPara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110" y="1941726"/>
                  <a:ext cx="9767789" cy="49244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936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84612" y="2514600"/>
            <a:ext cx="36866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Minh hoạ bằng đồ thị</a:t>
            </a:r>
            <a:endParaRPr lang="vi-VN" sz="2200" b="1" baseline="300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217612" y="2743199"/>
            <a:ext cx="9982200" cy="2971801"/>
            <a:chOff x="1217612" y="2743199"/>
            <a:chExt cx="9982200" cy="2971801"/>
          </a:xfrm>
        </p:grpSpPr>
        <p:pic>
          <p:nvPicPr>
            <p:cNvPr id="4270" name="Picture 17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7612" y="2924175"/>
              <a:ext cx="3629025" cy="2790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71" name="Picture 17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1287" y="2743199"/>
              <a:ext cx="3438525" cy="280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5706317" y="5105400"/>
              <a:ext cx="1039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5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27012" y="5798403"/>
                <a:ext cx="1135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q"/>
                </a:pPr>
                <a:r>
                  <a:rPr lang="en-US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 ý: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P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ương phá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p giải p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mũ bằng cách đưa về cùng cơ số :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          Nếu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 baseline="3000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h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⟺ 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𝒖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𝒗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5798403"/>
                <a:ext cx="11353800" cy="830997"/>
              </a:xfrm>
              <a:prstGeom prst="rect">
                <a:avLst/>
              </a:prstGeom>
              <a:blipFill rotWithShape="1">
                <a:blip r:embed="rId10"/>
                <a:stretch>
                  <a:fillRect l="-698" t="-5109" r="-805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24815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3212" y="748947"/>
            <a:ext cx="11455965" cy="1393501"/>
            <a:chOff x="303212" y="748947"/>
            <a:chExt cx="11455965" cy="1393501"/>
          </a:xfrm>
        </p:grpSpPr>
        <p:sp>
          <p:nvSpPr>
            <p:cNvPr id="20" name="Rounded Rectangle 19"/>
            <p:cNvSpPr/>
            <p:nvPr/>
          </p:nvSpPr>
          <p:spPr>
            <a:xfrm>
              <a:off x="1714587" y="762000"/>
              <a:ext cx="10044590" cy="13804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1612" y="1029013"/>
              <a:ext cx="3579752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986470"/>
                </p:ext>
              </p:extLst>
            </p:nvPr>
          </p:nvGraphicFramePr>
          <p:xfrm>
            <a:off x="6429438" y="748947"/>
            <a:ext cx="1874774" cy="111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3" name="Equation" r:id="rId6" imgW="723600" imgH="431640" progId="Equation.DSMT4">
                    <p:embed/>
                  </p:oleObj>
                </mc:Choice>
                <mc:Fallback>
                  <p:oleObj name="Equation" r:id="rId6" imgW="723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29438" y="748947"/>
                          <a:ext cx="1874774" cy="1114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05060" y="2795588"/>
            <a:ext cx="525615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Đưa vế phải về cơ số 3, ta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008282"/>
              </p:ext>
            </p:extLst>
          </p:nvPr>
        </p:nvGraphicFramePr>
        <p:xfrm>
          <a:off x="7035800" y="2484438"/>
          <a:ext cx="19732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4" name="Equation" r:id="rId8" imgW="761760" imgH="431640" progId="Equation.DSMT4">
                  <p:embed/>
                </p:oleObj>
              </mc:Choice>
              <mc:Fallback>
                <p:oleObj name="Equation" r:id="rId8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5800" y="2484438"/>
                        <a:ext cx="19732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132012" y="3698580"/>
            <a:ext cx="504666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đã cho trở thành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81798"/>
              </p:ext>
            </p:extLst>
          </p:nvPr>
        </p:nvGraphicFramePr>
        <p:xfrm>
          <a:off x="7038211" y="3633788"/>
          <a:ext cx="17764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5" name="Equation" r:id="rId10" imgW="685800" imgH="215640" progId="Equation.DSMT4">
                  <p:embed/>
                </p:oleObj>
              </mc:Choice>
              <mc:Fallback>
                <p:oleObj name="Equation" r:id="rId10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8211" y="3633788"/>
                        <a:ext cx="177641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73383"/>
              </p:ext>
            </p:extLst>
          </p:nvPr>
        </p:nvGraphicFramePr>
        <p:xfrm>
          <a:off x="6182549" y="4324997"/>
          <a:ext cx="2632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6" name="Equation" r:id="rId12" imgW="1015920" imgH="177480" progId="Equation.DSMT4">
                  <p:embed/>
                </p:oleObj>
              </mc:Choice>
              <mc:Fallback>
                <p:oleObj name="Equation" r:id="rId12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2549" y="4324997"/>
                        <a:ext cx="26320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25098"/>
              </p:ext>
            </p:extLst>
          </p:nvPr>
        </p:nvGraphicFramePr>
        <p:xfrm>
          <a:off x="7366824" y="4917780"/>
          <a:ext cx="1447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"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66824" y="4917780"/>
                        <a:ext cx="14478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2208212" y="5527380"/>
                <a:ext cx="8763000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đã cho có nghiệm duy nhấ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5527380"/>
                <a:ext cx="8763000" cy="523198"/>
              </a:xfrm>
              <a:prstGeom prst="rect">
                <a:avLst/>
              </a:prstGeom>
              <a:blipFill rotWithShape="1">
                <a:blip r:embed="rId16"/>
                <a:stretch>
                  <a:fillRect l="-834" t="-8140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1195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79612" y="2601765"/>
            <a:ext cx="6684885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Lấy lôgarit thập phân 2 vế, ta được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12361"/>
              </p:ext>
            </p:extLst>
          </p:nvPr>
        </p:nvGraphicFramePr>
        <p:xfrm>
          <a:off x="5191684" y="3211365"/>
          <a:ext cx="236248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684" y="3211365"/>
                        <a:ext cx="2362489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391277" y="4506765"/>
            <a:ext cx="7436935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Vậy p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 đã cho có nghiệm duy nhất</a:t>
            </a:r>
            <a:endParaRPr lang="vi-VN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2000"/>
            <a:ext cx="11455965" cy="1319855"/>
            <a:chOff x="303212" y="762000"/>
            <a:chExt cx="11455965" cy="1319855"/>
          </a:xfrm>
        </p:grpSpPr>
        <p:sp>
          <p:nvSpPr>
            <p:cNvPr id="16" name="Rounded Rectangle 15"/>
            <p:cNvSpPr/>
            <p:nvPr/>
          </p:nvSpPr>
          <p:spPr>
            <a:xfrm>
              <a:off x="1714587" y="838200"/>
              <a:ext cx="10044590" cy="115144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1612" y="1105213"/>
              <a:ext cx="3579752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829136"/>
                </p:ext>
              </p:extLst>
            </p:nvPr>
          </p:nvGraphicFramePr>
          <p:xfrm>
            <a:off x="6315075" y="1103313"/>
            <a:ext cx="2105025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6" name="Equation" r:id="rId8" imgW="812520" imgH="215640" progId="Equation.DSMT4">
                    <p:embed/>
                  </p:oleObj>
                </mc:Choice>
                <mc:Fallback>
                  <p:oleObj name="Equation" r:id="rId8" imgW="8125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15075" y="1103313"/>
                          <a:ext cx="2105025" cy="5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72400"/>
              </p:ext>
            </p:extLst>
          </p:nvPr>
        </p:nvGraphicFramePr>
        <p:xfrm>
          <a:off x="4744298" y="3820965"/>
          <a:ext cx="2809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4298" y="3820965"/>
                        <a:ext cx="28098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43528"/>
              </p:ext>
            </p:extLst>
          </p:nvPr>
        </p:nvGraphicFramePr>
        <p:xfrm>
          <a:off x="5180013" y="5014574"/>
          <a:ext cx="2360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0013" y="5014574"/>
                        <a:ext cx="23606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358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075" y="2438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37301" y="714375"/>
            <a:ext cx="11312496" cy="1571625"/>
            <a:chOff x="337301" y="714375"/>
            <a:chExt cx="11312496" cy="1571625"/>
          </a:xfrm>
        </p:grpSpPr>
        <p:sp>
          <p:nvSpPr>
            <p:cNvPr id="22" name="Rounded Rectangle 21"/>
            <p:cNvSpPr/>
            <p:nvPr/>
          </p:nvSpPr>
          <p:spPr>
            <a:xfrm>
              <a:off x="2123931" y="811836"/>
              <a:ext cx="9525866" cy="147416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7143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899923" y="12502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6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8872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227262" y="818139"/>
              <a:ext cx="546735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491359"/>
                </p:ext>
              </p:extLst>
            </p:nvPr>
          </p:nvGraphicFramePr>
          <p:xfrm>
            <a:off x="3198812" y="1219200"/>
            <a:ext cx="2274888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9" name="Equation" r:id="rId7" imgW="965160" imgH="419040" progId="Equation.DSMT4">
                    <p:embed/>
                  </p:oleObj>
                </mc:Choice>
                <mc:Fallback>
                  <p:oleObj name="Equation" r:id="rId7" imgW="9651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8812" y="1219200"/>
                          <a:ext cx="2274888" cy="992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045516"/>
                </p:ext>
              </p:extLst>
            </p:nvPr>
          </p:nvGraphicFramePr>
          <p:xfrm>
            <a:off x="7979489" y="1384381"/>
            <a:ext cx="2009934" cy="626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0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79489" y="1384381"/>
                          <a:ext cx="2009934" cy="626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37064"/>
              </p:ext>
            </p:extLst>
          </p:nvPr>
        </p:nvGraphicFramePr>
        <p:xfrm>
          <a:off x="1903412" y="2771275"/>
          <a:ext cx="22748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2" y="2771275"/>
                        <a:ext cx="22748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44319"/>
              </p:ext>
            </p:extLst>
          </p:nvPr>
        </p:nvGraphicFramePr>
        <p:xfrm>
          <a:off x="4552949" y="2999875"/>
          <a:ext cx="23637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12" imgW="1002960" imgH="241200" progId="Equation.DSMT4">
                  <p:embed/>
                </p:oleObj>
              </mc:Choice>
              <mc:Fallback>
                <p:oleObj name="Equation" r:id="rId12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2949" y="2999875"/>
                        <a:ext cx="236378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22473"/>
              </p:ext>
            </p:extLst>
          </p:nvPr>
        </p:nvGraphicFramePr>
        <p:xfrm>
          <a:off x="7224712" y="3044325"/>
          <a:ext cx="2813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Equation" r:id="rId14" imgW="1193760" imgH="203040" progId="Equation.DSMT4">
                  <p:embed/>
                </p:oleObj>
              </mc:Choice>
              <mc:Fallback>
                <p:oleObj name="Equation" r:id="rId14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24712" y="3044325"/>
                        <a:ext cx="28130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6293"/>
              </p:ext>
            </p:extLst>
          </p:nvPr>
        </p:nvGraphicFramePr>
        <p:xfrm>
          <a:off x="10267949" y="3084512"/>
          <a:ext cx="13160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"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67949" y="3084512"/>
                        <a:ext cx="131603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647949" y="3838075"/>
                <a:ext cx="6949512" cy="50780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đã cho có nghiệm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949" y="3838075"/>
                <a:ext cx="6949512" cy="507809"/>
              </a:xfrm>
              <a:prstGeom prst="rect">
                <a:avLst/>
              </a:prstGeom>
              <a:blipFill rotWithShape="1">
                <a:blip r:embed="rId18"/>
                <a:stretch>
                  <a:fillRect l="-965" t="-6024" b="-25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92889"/>
              </p:ext>
            </p:extLst>
          </p:nvPr>
        </p:nvGraphicFramePr>
        <p:xfrm>
          <a:off x="1979613" y="4724400"/>
          <a:ext cx="1825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Equation" r:id="rId19" imgW="774360" imgH="241200" progId="Equation.DSMT4">
                  <p:embed/>
                </p:oleObj>
              </mc:Choice>
              <mc:Fallback>
                <p:oleObj name="Equation" r:id="rId19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9613" y="4724400"/>
                        <a:ext cx="18256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67711"/>
              </p:ext>
            </p:extLst>
          </p:nvPr>
        </p:nvGraphicFramePr>
        <p:xfrm>
          <a:off x="4037012" y="4495800"/>
          <a:ext cx="1616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" name="Equation" r:id="rId21" imgW="685800" imgH="419040" progId="Equation.DSMT4">
                  <p:embed/>
                </p:oleObj>
              </mc:Choice>
              <mc:Fallback>
                <p:oleObj name="Equation" r:id="rId21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7012" y="4495800"/>
                        <a:ext cx="16160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86357"/>
              </p:ext>
            </p:extLst>
          </p:nvPr>
        </p:nvGraphicFramePr>
        <p:xfrm>
          <a:off x="5988050" y="4495800"/>
          <a:ext cx="18859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" name="Equation" r:id="rId23" imgW="799920" imgH="419040" progId="Equation.DSMT4">
                  <p:embed/>
                </p:oleObj>
              </mc:Choice>
              <mc:Fallback>
                <p:oleObj name="Equation" r:id="rId23" imgW="79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88050" y="4495800"/>
                        <a:ext cx="188595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32862"/>
              </p:ext>
            </p:extLst>
          </p:nvPr>
        </p:nvGraphicFramePr>
        <p:xfrm>
          <a:off x="8351838" y="4495800"/>
          <a:ext cx="20955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8" name="Equation" r:id="rId25" imgW="888840" imgH="419040" progId="Equation.DSMT4">
                  <p:embed/>
                </p:oleObj>
              </mc:Choice>
              <mc:Fallback>
                <p:oleObj name="Equation" r:id="rId25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351838" y="4495800"/>
                        <a:ext cx="20955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674936" y="5718135"/>
                <a:ext cx="7915276" cy="682665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đã cho có nghiệm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𝒍𝒏</m:t>
                    </m:r>
                    <m:f>
                      <m:fPr>
                        <m:ctrlP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936" y="5718135"/>
                <a:ext cx="7915276" cy="682665"/>
              </a:xfrm>
              <a:prstGeom prst="rect">
                <a:avLst/>
              </a:prstGeom>
              <a:blipFill rotWithShape="1">
                <a:blip r:embed="rId27"/>
                <a:stretch>
                  <a:fillRect l="-924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850" y="2590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25600" y="685800"/>
            <a:ext cx="11558425" cy="1752600"/>
            <a:chOff x="289088" y="761999"/>
            <a:chExt cx="11558425" cy="175260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1999"/>
              <a:ext cx="11558425" cy="17526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722312" y="834741"/>
                  <a:ext cx="10934700" cy="16004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</a:t>
                  </a:r>
                  <a:r>
                    <a:rPr lang="en-US" b="1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dạng nghiệm của p</a:t>
                  </a:r>
                  <a:r>
                    <a:rPr lang="vi-VN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lôgarit </a:t>
                  </a:r>
                </a:p>
                <a:p>
                  <a:pPr algn="just"/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Xét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514350" indent="-514350" algn="just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ừ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rên , hãy tín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</a:t>
                  </a:r>
                </a:p>
                <a:p>
                  <a:pPr marL="514350" indent="-514350" algn="just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ừ kết quả câu a và sử dụng định nghĩa lôgarit , hãy tìm x</a:t>
                  </a:r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312" y="834741"/>
                  <a:ext cx="10934700" cy="160043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25" t="-1141" b="-79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310140" y="793016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2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29871" y="3101975"/>
            <a:ext cx="177006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60688"/>
              </p:ext>
            </p:extLst>
          </p:nvPr>
        </p:nvGraphicFramePr>
        <p:xfrm>
          <a:off x="3987799" y="3101975"/>
          <a:ext cx="1946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799" y="3101975"/>
                        <a:ext cx="19462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36203"/>
              </p:ext>
            </p:extLst>
          </p:nvPr>
        </p:nvGraphicFramePr>
        <p:xfrm>
          <a:off x="6105525" y="2819400"/>
          <a:ext cx="22748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2819400"/>
                        <a:ext cx="22748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96318"/>
              </p:ext>
            </p:extLst>
          </p:nvPr>
        </p:nvGraphicFramePr>
        <p:xfrm>
          <a:off x="2463799" y="3784600"/>
          <a:ext cx="21558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99" y="3784600"/>
                        <a:ext cx="21558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60168"/>
              </p:ext>
            </p:extLst>
          </p:nvPr>
        </p:nvGraphicFramePr>
        <p:xfrm>
          <a:off x="2997199" y="4835525"/>
          <a:ext cx="1587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13" imgW="672840" imgH="317160" progId="Equation.DSMT4">
                  <p:embed/>
                </p:oleObj>
              </mc:Choice>
              <mc:Fallback>
                <p:oleObj name="Equation" r:id="rId13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99" y="4835525"/>
                        <a:ext cx="1587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12527"/>
              </p:ext>
            </p:extLst>
          </p:nvPr>
        </p:nvGraphicFramePr>
        <p:xfrm>
          <a:off x="4597399" y="5064125"/>
          <a:ext cx="1317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Equation" r:id="rId15" imgW="558720" imgH="266400" progId="Equation.DSMT4">
                  <p:embed/>
                </p:oleObj>
              </mc:Choice>
              <mc:Fallback>
                <p:oleObj name="Equation" r:id="rId15" imgW="558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399" y="5064125"/>
                        <a:ext cx="1317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54528"/>
              </p:ext>
            </p:extLst>
          </p:nvPr>
        </p:nvGraphicFramePr>
        <p:xfrm>
          <a:off x="5835650" y="4838700"/>
          <a:ext cx="17383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17" imgW="736560" imgH="457200" progId="Equation.DSMT4">
                  <p:embed/>
                </p:oleObj>
              </mc:Choice>
              <mc:Fallback>
                <p:oleObj name="Equation" r:id="rId17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838700"/>
                        <a:ext cx="17383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79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2  . P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ÔGARI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55611" y="762000"/>
            <a:ext cx="11353801" cy="1848891"/>
            <a:chOff x="379411" y="836861"/>
            <a:chExt cx="11353801" cy="1848891"/>
          </a:xfrm>
        </p:grpSpPr>
        <p:sp>
          <p:nvSpPr>
            <p:cNvPr id="29" name="Rounded Rectangle 28"/>
            <p:cNvSpPr/>
            <p:nvPr/>
          </p:nvSpPr>
          <p:spPr>
            <a:xfrm>
              <a:off x="379411" y="836862"/>
              <a:ext cx="11125201" cy="1676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746223" y="836861"/>
                  <a:ext cx="9767789" cy="17078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ôgarit cơ bản có dạ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   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&lt;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≠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ôgarit cơ bả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nghiệm duy nhất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6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6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6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𝒃</m:t>
                            </m:r>
                          </m:sup>
                        </m:sSup>
                      </m:oMath>
                    </m:oMathPara>
                  </a14:m>
                  <a:endPara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23" y="836861"/>
                  <a:ext cx="9767789" cy="170784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08162" y="1370261"/>
              <a:ext cx="1225050" cy="1315491"/>
            </a:xfrm>
            <a:prstGeom prst="rect">
              <a:avLst/>
            </a:prstGeom>
          </p:spPr>
        </p:pic>
      </p:grpSp>
      <p:sp>
        <p:nvSpPr>
          <p:cNvPr id="34" name="TextBox 33"/>
          <p:cNvSpPr txBox="1"/>
          <p:nvPr/>
        </p:nvSpPr>
        <p:spPr>
          <a:xfrm>
            <a:off x="3884612" y="2514600"/>
            <a:ext cx="36866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Minh hoạ bằng đồ thị</a:t>
            </a:r>
            <a:endParaRPr lang="vi-VN" sz="2200" b="1" baseline="300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446212" y="2847975"/>
            <a:ext cx="8667750" cy="2802612"/>
            <a:chOff x="1446212" y="2847975"/>
            <a:chExt cx="8667750" cy="2802612"/>
          </a:xfrm>
        </p:grpSpPr>
        <p:sp>
          <p:nvSpPr>
            <p:cNvPr id="27" name="TextBox 26"/>
            <p:cNvSpPr txBox="1"/>
            <p:nvPr/>
          </p:nvSpPr>
          <p:spPr>
            <a:xfrm>
              <a:off x="5186410" y="4114472"/>
              <a:ext cx="1039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6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7348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7412" y="2916912"/>
              <a:ext cx="2876550" cy="2733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349" name="Picture 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6212" y="2847975"/>
              <a:ext cx="2876550" cy="2714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227012" y="5638800"/>
                <a:ext cx="1135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q"/>
                </a:pPr>
                <a:r>
                  <a:rPr lang="en-US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 ý: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hương ph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p giải p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lôgarit  bằng cách đưa về cùng cơ số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: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          Nếu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𝒗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𝒍𝒐𝒈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𝒂</m:t>
                        </m:r>
                      </m:sub>
                    </m:sSub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𝒖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𝒍𝒐𝒈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𝒂</m:t>
                        </m:r>
                      </m:sub>
                    </m:sSub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𝒗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    ⟺ 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𝒖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𝒗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5638800"/>
                <a:ext cx="11353800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698" t="-5147" r="-805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5059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43</TotalTime>
  <Words>1312</Words>
  <PresentationFormat>Custom</PresentationFormat>
  <Paragraphs>155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8:34:35Z</dcterms:modified>
</cp:coreProperties>
</file>